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2"/>
  </p:sldMasterIdLst>
  <p:notesMasterIdLst>
    <p:notesMasterId r:id="rId26"/>
  </p:notesMasterIdLst>
  <p:sldIdLst>
    <p:sldId id="256" r:id="rId3"/>
    <p:sldId id="271" r:id="rId4"/>
    <p:sldId id="262" r:id="rId5"/>
    <p:sldId id="257" r:id="rId6"/>
    <p:sldId id="264" r:id="rId7"/>
    <p:sldId id="277" r:id="rId8"/>
    <p:sldId id="278" r:id="rId9"/>
    <p:sldId id="265" r:id="rId10"/>
    <p:sldId id="273" r:id="rId11"/>
    <p:sldId id="266" r:id="rId12"/>
    <p:sldId id="279" r:id="rId13"/>
    <p:sldId id="267" r:id="rId14"/>
    <p:sldId id="280" r:id="rId15"/>
    <p:sldId id="281" r:id="rId16"/>
    <p:sldId id="282" r:id="rId17"/>
    <p:sldId id="274" r:id="rId18"/>
    <p:sldId id="283" r:id="rId19"/>
    <p:sldId id="284" r:id="rId20"/>
    <p:sldId id="285" r:id="rId21"/>
    <p:sldId id="269" r:id="rId22"/>
    <p:sldId id="286" r:id="rId23"/>
    <p:sldId id="287" r:id="rId24"/>
    <p:sldId id="276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Welcome" id="{E75E278A-FF0E-49A4-B170-79828D63BBAD}">
          <p14:sldIdLst>
            <p14:sldId id="256"/>
          </p14:sldIdLst>
        </p14:section>
        <p14:section name="Body" id="{B9B51309-D148-4332-87C2-07BE32FBCA3B}">
          <p14:sldIdLst>
            <p14:sldId id="271"/>
            <p14:sldId id="262"/>
            <p14:sldId id="257"/>
            <p14:sldId id="264"/>
            <p14:sldId id="277"/>
            <p14:sldId id="278"/>
            <p14:sldId id="265"/>
            <p14:sldId id="273"/>
            <p14:sldId id="266"/>
            <p14:sldId id="279"/>
            <p14:sldId id="267"/>
            <p14:sldId id="280"/>
            <p14:sldId id="281"/>
            <p14:sldId id="282"/>
            <p14:sldId id="274"/>
            <p14:sldId id="283"/>
            <p14:sldId id="284"/>
            <p14:sldId id="285"/>
            <p14:sldId id="269"/>
            <p14:sldId id="286"/>
            <p14:sldId id="287"/>
          </p14:sldIdLst>
        </p14:section>
        <p14:section name="End" id="{2CC34DB2-6590-42C0-AD4B-A04C6060184E}">
          <p14:sldIdLst>
            <p14:sldId id="2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95531"/>
    <a:srgbClr val="D2B4A6"/>
    <a:srgbClr val="734F29"/>
    <a:srgbClr val="D24726"/>
    <a:srgbClr val="DD462F"/>
    <a:srgbClr val="AEB785"/>
    <a:srgbClr val="EFD5A2"/>
    <a:srgbClr val="3B3026"/>
    <a:srgbClr val="ECE1C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280" autoAdjust="0"/>
  </p:normalViewPr>
  <p:slideViewPr>
    <p:cSldViewPr snapToGrid="0">
      <p:cViewPr varScale="1">
        <p:scale>
          <a:sx n="68" d="100"/>
          <a:sy n="68" d="100"/>
        </p:scale>
        <p:origin x="816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769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300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061006"/>
            <a:ext cx="10515600" cy="2387600"/>
          </a:xfrm>
        </p:spPr>
        <p:txBody>
          <a:bodyPr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rgbClr val="D24726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744200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596921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095346" y="0"/>
            <a:ext cx="2096655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15419" y="365125"/>
            <a:ext cx="1819564" cy="5811838"/>
          </a:xfrm>
        </p:spPr>
        <p:txBody>
          <a:bodyPr vert="eaVert"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10095346" y="0"/>
            <a:ext cx="2096655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302266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34" y="0"/>
            <a:ext cx="10749367" cy="120886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Aft>
                <a:spcPts val="1200"/>
              </a:spcAft>
              <a:buNone/>
              <a:defRPr sz="1600">
                <a:solidFill>
                  <a:schemeClr val="bg1">
                    <a:lumMod val="50000"/>
                  </a:schemeClr>
                </a:solidFill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1400">
                <a:solidFill>
                  <a:schemeClr val="bg1">
                    <a:lumMod val="50000"/>
                  </a:schemeClr>
                </a:solidFill>
              </a:defRPr>
            </a:lvl2pPr>
            <a:lvl3pPr>
              <a:lnSpc>
                <a:spcPct val="150000"/>
              </a:lnSpc>
              <a:spcAft>
                <a:spcPts val="1200"/>
              </a:spcAft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56882" y="1709738"/>
            <a:ext cx="653511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1" y="2402238"/>
            <a:ext cx="4508715" cy="2187227"/>
          </a:xfrm>
        </p:spPr>
        <p:txBody>
          <a:bodyPr anchor="ctr">
            <a:noAutofit/>
          </a:bodyPr>
          <a:lstStyle>
            <a:lvl1pPr algn="l">
              <a:defRPr sz="4800">
                <a:solidFill>
                  <a:srgbClr val="D247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308" y="2402237"/>
            <a:ext cx="5269424" cy="2187226"/>
          </a:xfrm>
        </p:spPr>
        <p:txBody>
          <a:bodyPr anchor="ctr">
            <a:normAutofit/>
          </a:bodyPr>
          <a:lstStyle>
            <a:lvl1pPr marL="0" indent="0">
              <a:lnSpc>
                <a:spcPct val="150000"/>
              </a:lnSpc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5656882" y="1709738"/>
            <a:ext cx="653511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33565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744200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328223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737851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1489075"/>
            <a:ext cx="5156200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1851" y="2193927"/>
            <a:ext cx="5156200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664" y="1489075"/>
            <a:ext cx="5157787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664" y="2193927"/>
            <a:ext cx="5157787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606029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744200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00814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432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101850"/>
            <a:ext cx="3932237" cy="3759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193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101850"/>
            <a:ext cx="3932237" cy="3759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095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3563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err="1"/>
              <a:t>QUÁ</a:t>
            </a:r>
            <a:r>
              <a:rPr lang="en-US" b="1" dirty="0"/>
              <a:t> </a:t>
            </a:r>
            <a:r>
              <a:rPr lang="en-US" b="1" dirty="0" err="1"/>
              <a:t>TRÌNH</a:t>
            </a:r>
            <a:r>
              <a:rPr lang="en-US" b="1" dirty="0"/>
              <a:t> </a:t>
            </a:r>
            <a:r>
              <a:rPr lang="en-US" b="1" dirty="0" err="1"/>
              <a:t>QUYẾT</a:t>
            </a:r>
            <a:r>
              <a:rPr lang="en-US" b="1" dirty="0"/>
              <a:t> </a:t>
            </a:r>
            <a:r>
              <a:rPr lang="en-US" b="1" dirty="0" err="1"/>
              <a:t>ĐỊNH</a:t>
            </a:r>
            <a:r>
              <a:rPr lang="en-US" b="1" dirty="0"/>
              <a:t> MARKOV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4793368"/>
            <a:ext cx="6831563" cy="1654085"/>
          </a:xfrm>
        </p:spPr>
        <p:txBody>
          <a:bodyPr>
            <a:noAutofit/>
          </a:bodyPr>
          <a:lstStyle/>
          <a:p>
            <a:r>
              <a:rPr lang="en-US" sz="2000" dirty="0" err="1"/>
              <a:t>NGÔ</a:t>
            </a:r>
            <a:r>
              <a:rPr lang="en-US" sz="2000" dirty="0"/>
              <a:t> </a:t>
            </a:r>
            <a:r>
              <a:rPr lang="en-US" sz="2000" dirty="0" err="1"/>
              <a:t>QUỐC</a:t>
            </a:r>
            <a:r>
              <a:rPr lang="en-US" sz="2000" dirty="0"/>
              <a:t> </a:t>
            </a:r>
            <a:r>
              <a:rPr lang="en-US" sz="2000" dirty="0" err="1"/>
              <a:t>TRẦN</a:t>
            </a:r>
            <a:r>
              <a:rPr lang="en-US" sz="2000" dirty="0"/>
              <a:t> </a:t>
            </a:r>
            <a:r>
              <a:rPr lang="en-US" sz="2000" dirty="0" err="1"/>
              <a:t>HIẾU</a:t>
            </a:r>
            <a:r>
              <a:rPr lang="en-US" sz="2000" dirty="0"/>
              <a:t>	</a:t>
            </a:r>
            <a:r>
              <a:rPr lang="en-US" sz="2000"/>
              <a:t>	</a:t>
            </a:r>
            <a:r>
              <a:rPr lang="vi-VN" sz="2000"/>
              <a:t>20151329</a:t>
            </a:r>
            <a:endParaRPr lang="en-US" sz="2000" dirty="0"/>
          </a:p>
          <a:p>
            <a:r>
              <a:rPr lang="en-US" sz="2000" dirty="0" err="1"/>
              <a:t>NGUYỄN</a:t>
            </a:r>
            <a:r>
              <a:rPr lang="en-US" sz="2000" dirty="0"/>
              <a:t> </a:t>
            </a:r>
            <a:r>
              <a:rPr lang="en-US" sz="2000" dirty="0" err="1"/>
              <a:t>ĐỨC</a:t>
            </a:r>
            <a:r>
              <a:rPr lang="en-US" sz="2000" dirty="0"/>
              <a:t> MINH	</a:t>
            </a:r>
            <a:r>
              <a:rPr lang="en-US" sz="2000"/>
              <a:t>	20152459</a:t>
            </a:r>
            <a:endParaRPr lang="en-US" sz="2000" dirty="0"/>
          </a:p>
          <a:p>
            <a:r>
              <a:rPr lang="en-US" sz="2000" dirty="0" err="1"/>
              <a:t>LÊ</a:t>
            </a:r>
            <a:r>
              <a:rPr lang="en-US" sz="2000" dirty="0"/>
              <a:t> </a:t>
            </a:r>
            <a:r>
              <a:rPr lang="en-US" sz="2000" dirty="0" err="1"/>
              <a:t>THỊ</a:t>
            </a:r>
            <a:r>
              <a:rPr lang="en-US" sz="2000" dirty="0"/>
              <a:t> DUYÊN			20150642</a:t>
            </a:r>
          </a:p>
        </p:txBody>
      </p:sp>
    </p:spTree>
    <p:extLst>
      <p:ext uri="{BB962C8B-B14F-4D97-AF65-F5344CB8AC3E}">
        <p14:creationId xmlns:p14="http://schemas.microsoft.com/office/powerpoint/2010/main" val="2471807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1: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ý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uá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ế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</a:t>
                </a:r>
              </a:p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1)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uy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ấ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ỏ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ã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t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lim>
                      </m:limLow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e>
                      </m:d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e>
                      </m:nary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ù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ể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iể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e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ả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.1 hay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  <a:blipFill rotWithShape="0">
                <a:blip r:embed="rId2"/>
                <a:stretch>
                  <a:fillRect l="-556" r="-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7922710"/>
      </p:ext>
    </p:extLst>
  </p:cSld>
  <p:clrMapOvr>
    <a:masterClrMapping/>
  </p:clrMapOvr>
  <p:transition spd="slow"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862" y="0"/>
            <a:ext cx="10749367" cy="1208868"/>
          </a:xfrm>
        </p:spPr>
        <p:txBody>
          <a:bodyPr/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2: 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1)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ĩ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t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i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e>
                      </m:d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e>
                      </m:nary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ĩ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  <a:blipFill rotWithShape="0">
                <a:blip r:embed="rId2"/>
                <a:stretch>
                  <a:fillRect l="-556" r="-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2885263"/>
      </p:ext>
    </p:extLst>
  </p:cSld>
  <p:clrMapOvr>
    <a:masterClrMapping/>
  </p:clrMapOvr>
  <p:transition spd="slow"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ẢI</a:t>
            </a:r>
            <a:r>
              <a:rPr lang="en-US" dirty="0"/>
              <a:t> </a:t>
            </a:r>
            <a:r>
              <a:rPr lang="en-US" dirty="0" err="1"/>
              <a:t>THIỆN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1: Ch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ọ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ư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ủ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ỏ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(T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ể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iệ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ể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ọ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ấ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ì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)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  <a:blipFill rotWithShape="0">
                <a:blip r:embed="rId2"/>
                <a:stretch>
                  <a:fillRect l="-559" r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04434" y="1546924"/>
            <a:ext cx="109017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ấ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2.3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uậ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ải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iệ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iá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rị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ủ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ụ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a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ẽ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o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phép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ta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ì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xấp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xỉ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iá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rị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ố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ư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(1.1)</a:t>
            </a:r>
            <a:endParaRPr lang="en-US" sz="20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604434" y="3457744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2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ư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lim>
                    </m:limLow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3457744"/>
                <a:ext cx="10901766" cy="1019006"/>
              </a:xfrm>
              <a:prstGeom prst="rect">
                <a:avLst/>
              </a:prstGeom>
              <a:blipFill rotWithShape="0">
                <a:blip r:embed="rId3"/>
                <a:stretch>
                  <a:fillRect l="-559" t="-28144" b="-31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604434" y="4257844"/>
                <a:ext cx="10901766" cy="14952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3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{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e>
                      </m:d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|}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257844"/>
                <a:ext cx="10901766" cy="1495256"/>
              </a:xfrm>
              <a:prstGeom prst="rect">
                <a:avLst/>
              </a:prstGeom>
              <a:blipFill rotWithShape="0">
                <a:blip r:embed="rId4"/>
                <a:stretch>
                  <a:fillRect l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604434" y="5324644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4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ừ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uậ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;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ă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n them 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quay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</a:t>
                </a:r>
              </a:p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5324644"/>
                <a:ext cx="10901766" cy="1019006"/>
              </a:xfrm>
              <a:prstGeom prst="rect">
                <a:avLst/>
              </a:prstGeom>
              <a:blipFill rotWithShape="0">
                <a:blip r:embed="rId5"/>
                <a:stretch>
                  <a:fillRect l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577300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/>
      <p:bldP spid="7" grpId="0" build="p"/>
      <p:bldP spid="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ẢI</a:t>
            </a:r>
            <a:r>
              <a:rPr lang="en-US" dirty="0"/>
              <a:t> </a:t>
            </a:r>
            <a:r>
              <a:rPr lang="en-US" dirty="0" err="1"/>
              <a:t>THIỆN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THEO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1: Ch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ọ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ư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ủ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ỏ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ĩ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rgmi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k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i</m:t>
                            </m:r>
                          </m:e>
                        </m:d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  <a:blipFill rotWithShape="0">
                <a:blip r:embed="rId2"/>
                <a:stretch>
                  <a:fillRect l="-559" r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04434" y="1546924"/>
            <a:ext cx="109017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ấ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2.4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uậ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ải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iệ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ủ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ụ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a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ẽ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o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phép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ta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ì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ố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ư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(1.1)</a:t>
            </a:r>
            <a:endParaRPr lang="en-US" sz="20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604434" y="3457744"/>
                <a:ext cx="10901766" cy="6953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2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ậ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P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f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ớ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ỗ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3457744"/>
                <a:ext cx="10901766" cy="695325"/>
              </a:xfrm>
              <a:prstGeom prst="rect">
                <a:avLst/>
              </a:prstGeom>
              <a:blipFill rotWithShape="0">
                <a:blip r:embed="rId3"/>
                <a:stretch>
                  <a:fillRect l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604434" y="4153069"/>
                <a:ext cx="10749367" cy="72373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3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v:	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153069"/>
                <a:ext cx="10749367" cy="723731"/>
              </a:xfrm>
              <a:prstGeom prst="rect">
                <a:avLst/>
              </a:prstGeom>
              <a:blipFill rotWithShape="0">
                <a:blip r:embed="rId4"/>
                <a:stretch>
                  <a:fillRect l="-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604434" y="4675305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4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err="1">
                    <a:solidFill>
                      <a:schemeClr val="tx1"/>
                    </a:solidFill>
                  </a:rPr>
                  <a:t>như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sau</a:t>
                </a:r>
                <a:r>
                  <a:rPr lang="en-US" sz="2000" dirty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rgmin</m:t>
                        </m:r>
                      </m:e>
                      <m:li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lim>
                    </m:limLow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675305"/>
                <a:ext cx="10901766" cy="1019006"/>
              </a:xfrm>
              <a:prstGeom prst="rect">
                <a:avLst/>
              </a:prstGeom>
              <a:blipFill rotWithShape="0">
                <a:blip r:embed="rId5"/>
                <a:stretch>
                  <a:fillRect l="-559" t="-25749" b="-34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604434" y="5524669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5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đặ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ừ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uậ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ă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n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ê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quay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5524669"/>
                <a:ext cx="10901766" cy="1019006"/>
              </a:xfrm>
              <a:prstGeom prst="rect">
                <a:avLst/>
              </a:prstGeom>
              <a:blipFill rotWithShape="0">
                <a:blip r:embed="rId6"/>
                <a:stretch>
                  <a:fillRect l="-559" r="-559" b="-3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198718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/>
      <p:bldP spid="7" grpId="0" build="p"/>
      <p:bldP spid="8" grpId="0" build="p"/>
      <p:bldP spid="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HOẠCH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HO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4434" y="1546925"/>
                <a:ext cx="10958916" cy="1416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5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ổ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ề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ạch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uyến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1.1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ự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ê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a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E (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ữ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.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ỏa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ã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≤</m:t>
                    </m:r>
                    <m:limLow>
                      <m:limLow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lim>
                    </m:limLow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pPr algn="just"/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ì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1546925"/>
                <a:ext cx="10958916" cy="1416285"/>
              </a:xfrm>
              <a:prstGeom prst="rect">
                <a:avLst/>
              </a:prstGeom>
              <a:blipFill rotWithShape="0">
                <a:blip r:embed="rId2"/>
                <a:stretch>
                  <a:fillRect l="-556" t="-2586" b="-23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604434" y="3301267"/>
                <a:ext cx="10958916" cy="22422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ét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ập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o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ởi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ấ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ả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ỏa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ãn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5,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ừ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2 ta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ằng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giá trị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uộc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ập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ên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6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ớn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ấ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ong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ập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ên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ói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h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ác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ax u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ề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iệ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		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3301267"/>
                <a:ext cx="10958916" cy="2242286"/>
              </a:xfrm>
              <a:prstGeom prst="rect">
                <a:avLst/>
              </a:prstGeom>
              <a:blipFill rotWithShape="0">
                <a:blip r:embed="rId3"/>
                <a:stretch>
                  <a:fillRect l="-556" r="-612" b="-19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062822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HOẠCH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HO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4434" y="2251775"/>
                <a:ext cx="10920816" cy="2032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6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ạch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uyến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iết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ấu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ây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ủa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1.1 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,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algn="ctr"/>
                <a:r>
                  <a:rPr lang="en-US" sz="2000" dirty="0">
                    <a:latin typeface="Cambria Math" panose="02040503050406030204" pitchFamily="18" charset="0"/>
                  </a:rPr>
                  <a:t>max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2000" b="0" dirty="0">
                  <a:latin typeface="Cambria Math" panose="02040503050406030204" pitchFamily="18" charset="0"/>
                </a:endParaRPr>
              </a:p>
              <a:p>
                <a:pPr algn="just"/>
                <a:r>
                  <a:rPr lang="en-US" sz="2000" dirty="0" err="1">
                    <a:latin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</a:rPr>
                  <a:t>điều</a:t>
                </a:r>
                <a:r>
                  <a:rPr lang="en-US" sz="2000" dirty="0">
                    <a:latin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</a:rPr>
                  <a:t>kiện</a:t>
                </a:r>
                <a:endParaRPr lang="en-US" sz="2000" b="0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pPr algn="just"/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2251775"/>
                <a:ext cx="10920816" cy="2032031"/>
              </a:xfrm>
              <a:prstGeom prst="rect">
                <a:avLst/>
              </a:prstGeom>
              <a:blipFill rotWithShape="0">
                <a:blip r:embed="rId2"/>
                <a:stretch>
                  <a:fillRect l="-558" t="-1497" r="-558" b="-15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694721"/>
      </p:ext>
    </p:extLst>
  </p:cSld>
  <p:clrMapOvr>
    <a:masterClrMapping/>
  </p:clrMapOvr>
  <p:transition spd="slow"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THUẬT</a:t>
            </a:r>
            <a:r>
              <a:rPr lang="en-US" sz="3600" dirty="0"/>
              <a:t> </a:t>
            </a:r>
            <a:r>
              <a:rPr lang="en-US" sz="3600" dirty="0" err="1"/>
              <a:t>TOÁN</a:t>
            </a:r>
            <a:r>
              <a:rPr lang="en-US" sz="3600" dirty="0"/>
              <a:t> CHI </a:t>
            </a:r>
            <a:r>
              <a:rPr lang="en-US" sz="3600" dirty="0" err="1"/>
              <a:t>PHÍ</a:t>
            </a:r>
            <a:r>
              <a:rPr lang="en-US" sz="3600" dirty="0"/>
              <a:t> </a:t>
            </a:r>
            <a:r>
              <a:rPr lang="en-US" sz="3600" dirty="0" err="1"/>
              <a:t>TRUNG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397487445"/>
      </p:ext>
    </p:extLst>
  </p:cSld>
  <p:clrMapOvr>
    <a:masterClrMapping/>
  </p:clrMapOvr>
  <p:transition spd="slow" advClick="0" advTm="0">
    <p:cover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862" y="0"/>
            <a:ext cx="10749367" cy="1208868"/>
          </a:xfrm>
        </p:spPr>
        <p:txBody>
          <a:bodyPr/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3.1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ử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ằ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í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ồ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ượ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ô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ướ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h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ỏ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ã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limLow>
                      <m:limLow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lim>
                    </m:limLow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3.1)</a:t>
                </a:r>
              </a:p>
              <a:p>
                <a:pPr algn="just"/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ượ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ô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ướ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2)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i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i</m:t>
                              </m:r>
                            </m:e>
                          </m:d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h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ầ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uy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ấ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ằ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ố</a:t>
                </a:r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  <a:blipFill rotWithShape="0">
                <a:blip r:embed="rId2"/>
                <a:stretch>
                  <a:fillRect l="-556" r="-556" b="-1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474821"/>
      </p:ext>
    </p:extLst>
  </p:cSld>
  <p:clrMapOvr>
    <a:masterClrMapping/>
  </p:clrMapOvr>
  <p:transition spd="slow"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862" y="0"/>
            <a:ext cx="10749367" cy="1208868"/>
          </a:xfrm>
        </p:spPr>
        <p:txBody>
          <a:bodyPr/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6862" y="1472540"/>
                <a:ext cx="10833588" cy="2642260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3.2: 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là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1)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2)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ử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í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ập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862" y="1472540"/>
                <a:ext cx="10833588" cy="2642260"/>
              </a:xfrm>
              <a:blipFill rotWithShape="0">
                <a:blip r:embed="rId2"/>
                <a:stretch>
                  <a:fillRect l="-562" r="-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386862" y="4114800"/>
                <a:ext cx="10833588" cy="26422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3.3: 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1)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2).  H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ở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3.1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[</m:t>
                              </m:r>
                            </m:e>
                            <m:lim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</m:t>
                          </m:r>
                          <m: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62" y="4114800"/>
                <a:ext cx="10833588" cy="2642260"/>
              </a:xfrm>
              <a:prstGeom prst="rect">
                <a:avLst/>
              </a:prstGeom>
              <a:blipFill rotWithShape="0">
                <a:blip r:embed="rId3"/>
                <a:stretch>
                  <a:fillRect l="-562" r="-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5338097"/>
      </p:ext>
    </p:extLst>
  </p:cSld>
  <p:clrMapOvr>
    <a:masterClrMapping/>
  </p:clrMapOvr>
  <p:transition spd="slow"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ẢI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CHO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1: 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ý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ầ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iê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o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a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af1,t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𝑟𝑔𝑚𝑖</m:t>
                    </m:r>
                    <m:sSub>
                      <m:sSub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  <a:blipFill rotWithShape="0">
                <a:blip r:embed="rId2"/>
                <a:stretch>
                  <a:fillRect l="-559" r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04434" y="1546924"/>
            <a:ext cx="109017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ấ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3.4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uậ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ải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iệ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ủ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ụ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a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ẽ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o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phép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ta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ì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ố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ư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(1.2)</a:t>
            </a:r>
            <a:endParaRPr lang="en-US" sz="20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604434" y="3457744"/>
                <a:ext cx="10901766" cy="6953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2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ậ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P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f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ớ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ỗ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3457744"/>
                <a:ext cx="10901766" cy="695325"/>
              </a:xfrm>
              <a:prstGeom prst="rect">
                <a:avLst/>
              </a:prstGeom>
              <a:blipFill rotWithShape="0">
                <a:blip r:embed="rId3"/>
                <a:stretch>
                  <a:fillRect l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604434" y="4153069"/>
                <a:ext cx="10749367" cy="72373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3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h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iệ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ệ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h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o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153069"/>
                <a:ext cx="10749367" cy="723731"/>
              </a:xfrm>
              <a:prstGeom prst="rect">
                <a:avLst/>
              </a:prstGeom>
              <a:blipFill rotWithShape="0">
                <a:blip r:embed="rId4"/>
                <a:stretch>
                  <a:fillRect l="-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604434" y="4675305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4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ư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rgmin</m:t>
                        </m:r>
                      </m:e>
                      <m:li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lim>
                    </m:limLow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675305"/>
                <a:ext cx="10901766" cy="1019006"/>
              </a:xfrm>
              <a:prstGeom prst="rect">
                <a:avLst/>
              </a:prstGeom>
              <a:blipFill rotWithShape="0">
                <a:blip r:embed="rId5"/>
                <a:stretch>
                  <a:fillRect l="-559" t="-25749" b="-34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604434" y="5818305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5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đặ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ừ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uậ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ă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n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ê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quay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5818305"/>
                <a:ext cx="10901766" cy="1019006"/>
              </a:xfrm>
              <a:prstGeom prst="rect">
                <a:avLst/>
              </a:prstGeom>
              <a:blipFill rotWithShape="0">
                <a:blip r:embed="rId6"/>
                <a:stretch>
                  <a:fillRect l="-559" r="-559" b="-2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0932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/>
      <p:bldP spid="7" grpId="0" build="p"/>
      <p:bldP spid="8" grpId="0" build="p"/>
      <p:bldP spid="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KHÁI</a:t>
            </a:r>
            <a:r>
              <a:rPr lang="en-US" sz="3600" dirty="0"/>
              <a:t> </a:t>
            </a:r>
            <a:r>
              <a:rPr lang="en-US" sz="3600" dirty="0" err="1"/>
              <a:t>NHIỆM</a:t>
            </a:r>
            <a:r>
              <a:rPr lang="en-US" sz="3600" dirty="0"/>
              <a:t> </a:t>
            </a:r>
            <a:r>
              <a:rPr lang="en-US" sz="3600" dirty="0" err="1"/>
              <a:t>CƠ</a:t>
            </a:r>
            <a:r>
              <a:rPr lang="en-US" sz="3600" dirty="0"/>
              <a:t> </a:t>
            </a:r>
            <a:r>
              <a:rPr lang="en-US" sz="3600" dirty="0" err="1"/>
              <a:t>BẢ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56801983"/>
      </p:ext>
    </p:extLst>
  </p:cSld>
  <p:clrMapOvr>
    <a:masterClrMapping/>
  </p:clrMapOvr>
  <p:transition spd="slow" advTm="0">
    <p:cover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HOẠCH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HO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22325" y="1895188"/>
                <a:ext cx="10525126" cy="5134262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3.5.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ạch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uyến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í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ung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ình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ạch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uyến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ướ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ây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2)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ều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iện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  <m:sup/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sub>
                          <m:sup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e>
                        </m:nary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</m:oMath>
                </a14:m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/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</m:nary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ọ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ọn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ao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22325" y="1895188"/>
                <a:ext cx="10525126" cy="5134262"/>
              </a:xfrm>
              <a:blipFill rotWithShape="0">
                <a:blip r:embed="rId2"/>
                <a:stretch>
                  <a:fillRect l="-927" t="-5107" r="-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413775"/>
      </p:ext>
    </p:extLst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êu đề 6">
            <a:extLst>
              <a:ext uri="{FF2B5EF4-FFF2-40B4-BE49-F238E27FC236}">
                <a16:creationId xmlns:a16="http://schemas.microsoft.com/office/drawing/2014/main" id="{11B76764-7302-4C65-B6D9-9ED715AB50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Ứng dụng</a:t>
            </a:r>
            <a:endParaRPr lang="en-US"/>
          </a:p>
        </p:txBody>
      </p:sp>
      <p:sp>
        <p:nvSpPr>
          <p:cNvPr id="8" name="Chỗ dành sẵn cho Nội dung 7">
            <a:extLst>
              <a:ext uri="{FF2B5EF4-FFF2-40B4-BE49-F238E27FC236}">
                <a16:creationId xmlns:a16="http://schemas.microsoft.com/office/drawing/2014/main" id="{DDDAA246-0E7C-47C4-B7AB-73F5E6F843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vi-VN" sz="240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iải một loạt bài toán tối ưu hóa thông qua quy hoạch động và học tăng cườ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40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Áp</a:t>
            </a:r>
            <a:r>
              <a:rPr lang="en-US" sz="240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dụng trong rất nhiều các lĩnh vực khác nhau, bao gồm robot, điều khiển tự động,kinh tế, và</a:t>
            </a:r>
            <a:r>
              <a:rPr lang="vi-VN" sz="240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ế tạo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270D4EB-B262-4F41-AC43-66C5C3F688E8}"/>
              </a:ext>
            </a:extLst>
          </p:cNvPr>
          <p:cNvSpPr txBox="1"/>
          <p:nvPr/>
        </p:nvSpPr>
        <p:spPr>
          <a:xfrm>
            <a:off x="6289429" y="1901543"/>
            <a:ext cx="50643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vi-VN" sz="2400">
                <a:latin typeface="Cambria Math" panose="02040503050406030204" pitchFamily="18" charset="0"/>
                <a:ea typeface="Cambria Math" panose="02040503050406030204" pitchFamily="18" charset="0"/>
              </a:rPr>
              <a:t>Quá trình quyết định Markov thời gian liên tục được ứng dụng trong các hệ thống xếp hàng, các quá trình dịch bệnh và các quá trình dân số.</a:t>
            </a:r>
            <a:endParaRPr lang="en-US" sz="240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86531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831568B-0E07-4AD5-94B3-64805AFA1FA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vi-VN"/>
              <a:t>Tài liệu tham khảo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89C60B2-9B6D-4940-954A-BAD5FB898AE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2000">
                <a:solidFill>
                  <a:srgbClr val="79553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. Richard M. Feldman - Ciriac Valdez-Flores, Applied Probability and Stochastic Processes, Second Edition , SpringerVerlag Berlin Heidelberg, 2010.</a:t>
            </a:r>
          </a:p>
        </p:txBody>
      </p:sp>
    </p:spTree>
    <p:extLst>
      <p:ext uri="{BB962C8B-B14F-4D97-AF65-F5344CB8AC3E}">
        <p14:creationId xmlns:p14="http://schemas.microsoft.com/office/powerpoint/2010/main" val="18960601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 YOU FOR LISTENING!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E END</a:t>
            </a:r>
          </a:p>
        </p:txBody>
      </p:sp>
    </p:spTree>
    <p:extLst>
      <p:ext uri="{BB962C8B-B14F-4D97-AF65-F5344CB8AC3E}">
        <p14:creationId xmlns:p14="http://schemas.microsoft.com/office/powerpoint/2010/main" val="17089420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0"/>
            <a:ext cx="10749367" cy="1208868"/>
          </a:xfrm>
        </p:spPr>
        <p:txBody>
          <a:bodyPr/>
          <a:lstStyle/>
          <a:p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		</a:t>
            </a:r>
            <a:br>
              <a:rPr lang="en-US" dirty="0"/>
            </a:br>
            <a:r>
              <a:rPr lang="en-US" dirty="0"/>
              <a:t>(MARKOV DECISION PROCES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4"/>
                <a:ext cx="10515601" cy="1889126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Đị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nghĩa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1.1: 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Cho X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mô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ả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hệ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hố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(system description process)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gia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r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h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E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ch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D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yế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(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descisio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process)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gia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A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Verdana" panose="020B0604030504040204" pitchFamily="34" charset="0"/>
                          </a:rPr>
                          <m:t>𝑋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Verdana" panose="020B0604030504040204" pitchFamily="34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i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á</a:t>
                </a:r>
                <a:r>
                  <a:rPr 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i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rình</a:t>
                </a:r>
                <a:r>
                  <a:rPr 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i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yết</a:t>
                </a:r>
                <a:r>
                  <a:rPr 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i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định</a:t>
                </a:r>
                <a:r>
                  <a:rPr 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Markov 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nế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𝐸</m:t>
                    </m:r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và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0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,…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t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đề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có</a:t>
                </a:r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Verdana" panose="020B060403050404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Verdana" panose="020B0604030504040204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=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𝑗</m:t>
                          </m:r>
                        </m: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Verdana" panose="020B0604030504040204" pitchFamily="34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Verdana" panose="020B0604030504040204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=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𝑗</m:t>
                          </m:r>
                        </m: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Verdan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Verdana" panose="020B0604030504040204" pitchFamily="34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4"/>
                <a:ext cx="10515601" cy="1889126"/>
              </a:xfrm>
              <a:blipFill rotWithShape="0">
                <a:blip r:embed="rId2"/>
                <a:stretch>
                  <a:fillRect l="-579" r="-579" b="-28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38199" y="4589896"/>
                <a:ext cx="10515601" cy="1420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P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ậ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.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á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4589896"/>
                <a:ext cx="10515601" cy="1420261"/>
              </a:xfrm>
              <a:prstGeom prst="rect">
                <a:avLst/>
              </a:prstGeom>
              <a:blipFill rotWithShape="0">
                <a:blip r:embed="rId3"/>
                <a:stretch>
                  <a:fillRect l="-579" b="-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733893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749367" cy="1208868"/>
          </a:xfrm>
        </p:spPr>
        <p:txBody>
          <a:bodyPr/>
          <a:lstStyle/>
          <a:p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(POLIC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7810500" cy="2098676"/>
          </a:xfrm>
        </p:spPr>
        <p:txBody>
          <a:bodyPr>
            <a:noAutofit/>
          </a:bodyPr>
          <a:lstStyle/>
          <a:p>
            <a:pPr algn="just"/>
            <a:r>
              <a:rPr 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ịnh</a:t>
            </a:r>
            <a:r>
              <a:rPr 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ghĩa</a:t>
            </a:r>
            <a:r>
              <a:rPr 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1.2: 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(policy)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ập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y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ắc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ử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ụng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ông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tin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ại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ông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tin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á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ứ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gẫu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iên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ỉ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ịnh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ành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ộng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ào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ực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ại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ỗi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ời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iểm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2000" b="1" i="1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38200" y="4294925"/>
                <a:ext cx="60938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ập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ấ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ả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ể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iễ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ở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94925"/>
                <a:ext cx="6093884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1101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25707"/>
              </p:ext>
            </p:extLst>
          </p:nvPr>
        </p:nvGraphicFramePr>
        <p:xfrm>
          <a:off x="28067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6700" y="260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440797"/>
              </p:ext>
            </p:extLst>
          </p:nvPr>
        </p:nvGraphicFramePr>
        <p:xfrm>
          <a:off x="28067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6700" y="260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676004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8840"/>
            <a:ext cx="10749367" cy="1208868"/>
          </a:xfrm>
        </p:spPr>
        <p:txBody>
          <a:bodyPr/>
          <a:lstStyle/>
          <a:p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1" y="1825625"/>
                <a:ext cx="10515600" cy="1455330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ỷ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ệ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iế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ấ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a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$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825625"/>
                <a:ext cx="10515600" cy="1455330"/>
              </a:xfrm>
              <a:blipFill rotWithShape="0">
                <a:blip r:embed="rId2"/>
                <a:stretch>
                  <a:fillRect l="-638" r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3016716"/>
                <a:ext cx="9958811" cy="5284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ong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i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ế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ô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ườ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r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ã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uấ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16716"/>
                <a:ext cx="9958811" cy="528478"/>
              </a:xfrm>
              <a:prstGeom prst="rect">
                <a:avLst/>
              </a:prstGeom>
              <a:blipFill rotWithShape="0">
                <a:blip r:embed="rId3"/>
                <a:stretch>
                  <a:fillRect l="-674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8200" y="3916552"/>
                <a:ext cx="10515601" cy="1605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ỳ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ọ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ổ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iế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ấ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á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ế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ở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ô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ứ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16552"/>
                <a:ext cx="10515601" cy="1605761"/>
              </a:xfrm>
              <a:prstGeom prst="rect">
                <a:avLst/>
              </a:prstGeom>
              <a:blipFill rotWithShape="0">
                <a:blip r:embed="rId4"/>
                <a:stretch>
                  <a:fillRect l="-638" t="-1894" r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" y="5629432"/>
            <a:ext cx="99588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ớ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ỗ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ẽ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ỳ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ọng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ổng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chi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phí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iế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ấ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á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1532291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749367" cy="1208868"/>
          </a:xfrm>
        </p:spPr>
        <p:txBody>
          <a:bodyPr/>
          <a:lstStyle/>
          <a:p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1" y="1825625"/>
                <a:ext cx="10515600" cy="1455330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í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∙]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ọ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ổ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iế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ấ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ử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ụ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825625"/>
                <a:ext cx="10515600" cy="1455330"/>
              </a:xfrm>
              <a:blipFill rotWithShape="0">
                <a:blip r:embed="rId2"/>
                <a:stretch>
                  <a:fillRect l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3016716"/>
                <a:ext cx="9958811" cy="1547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: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0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16716"/>
                <a:ext cx="9958811" cy="1547411"/>
              </a:xfrm>
              <a:prstGeom prst="rect">
                <a:avLst/>
              </a:prstGeom>
              <a:blipFill rotWithShape="0">
                <a:blip r:embed="rId3"/>
                <a:stretch>
                  <a:fillRect l="-674" t="-2362" b="-5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38200" y="5193328"/>
                <a:ext cx="9958811" cy="719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ừ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ảy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ì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a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b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lim>
                        </m:limLow>
                      </m:fName>
                      <m:e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func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1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93328"/>
                <a:ext cx="9958811" cy="719492"/>
              </a:xfrm>
              <a:prstGeom prst="rect">
                <a:avLst/>
              </a:prstGeom>
              <a:blipFill rotWithShape="0">
                <a:blip r:embed="rId4"/>
                <a:stretch>
                  <a:fillRect l="-674" t="-5085"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9771334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HẠ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4434" y="1825624"/>
                <a:ext cx="10515600" cy="2898775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i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ì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u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ế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áp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ụ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ở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ứ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4434" y="1825624"/>
                <a:ext cx="10515600" cy="2898775"/>
              </a:xfrm>
              <a:blipFill rotWithShape="0">
                <a:blip r:embed="rId2"/>
                <a:stretch>
                  <a:fillRect l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4434" y="4724399"/>
                <a:ext cx="9958811" cy="800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ừ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ảy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ì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ao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ho</m:t>
                    </m:r>
                  </m:oMath>
                </a14:m>
                <a:endParaRPr lang="en-US" sz="2000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sz="2000" b="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1.2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724399"/>
                <a:ext cx="9958811" cy="800732"/>
              </a:xfrm>
              <a:prstGeom prst="rect">
                <a:avLst/>
              </a:prstGeom>
              <a:blipFill rotWithShape="0">
                <a:blip r:embed="rId3"/>
                <a:stretch>
                  <a:fillRect l="-612" t="-3817" b="-1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712781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br>
              <a:rPr lang="en-US" dirty="0"/>
            </a:br>
            <a:r>
              <a:rPr lang="en-US" dirty="0"/>
              <a:t>(STATIONARY POLICI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60491" y="1648321"/>
                <a:ext cx="972342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ĩa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1.3: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á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xạ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ừ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a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a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 algn="just"/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ứ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ì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91" y="1648321"/>
                <a:ext cx="9723422" cy="1015663"/>
              </a:xfrm>
              <a:prstGeom prst="rect">
                <a:avLst/>
              </a:prstGeom>
              <a:blipFill rotWithShape="0">
                <a:blip r:embed="rId3"/>
                <a:stretch>
                  <a:fillRect l="-690" t="-2994" r="-627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0491" y="3103437"/>
                <a:ext cx="9723422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ĩa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1.4: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ể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ể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iễ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ể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iễ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a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ự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ập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ướ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ướ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n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91" y="3103437"/>
                <a:ext cx="9723422" cy="1323439"/>
              </a:xfrm>
              <a:prstGeom prst="rect">
                <a:avLst/>
              </a:prstGeom>
              <a:blipFill rotWithShape="0">
                <a:blip r:embed="rId4"/>
                <a:stretch>
                  <a:fillRect l="-690" t="-2304" r="-627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60491" y="4592268"/>
            <a:ext cx="972342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ấ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1.1: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ế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ia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rạng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á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E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ữ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ồ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ạ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ố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ị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ghiệ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1.1.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ế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ỗ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ố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ị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i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xí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arkov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iả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ì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ồ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ạ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ố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ị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ghiệ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1.2.</a:t>
            </a:r>
          </a:p>
          <a:p>
            <a:pPr algn="just"/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ố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ư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phụ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uộ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ào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iế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ấ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á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ố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ớ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2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(1.1)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(1.2)</a:t>
            </a:r>
          </a:p>
        </p:txBody>
      </p:sp>
    </p:spTree>
    <p:extLst>
      <p:ext uri="{BB962C8B-B14F-4D97-AF65-F5344CB8AC3E}">
        <p14:creationId xmlns:p14="http://schemas.microsoft.com/office/powerpoint/2010/main" val="359792441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2158" y="2402237"/>
            <a:ext cx="5300574" cy="2187226"/>
          </a:xfrm>
        </p:spPr>
        <p:txBody>
          <a:bodyPr>
            <a:normAutofit/>
          </a:bodyPr>
          <a:lstStyle/>
          <a:p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THUẬT</a:t>
            </a:r>
            <a:r>
              <a:rPr lang="en-US" sz="3600" dirty="0"/>
              <a:t> </a:t>
            </a:r>
            <a:r>
              <a:rPr lang="en-US" sz="3600" dirty="0" err="1"/>
              <a:t>TOÁN</a:t>
            </a:r>
            <a:r>
              <a:rPr lang="en-US" sz="3600" dirty="0"/>
              <a:t> CHI </a:t>
            </a:r>
            <a:r>
              <a:rPr lang="en-US" sz="3600" dirty="0" err="1"/>
              <a:t>PHÍ</a:t>
            </a:r>
            <a:r>
              <a:rPr lang="en-US" sz="3600" dirty="0"/>
              <a:t> </a:t>
            </a:r>
            <a:r>
              <a:rPr lang="en-US" sz="3600" dirty="0" err="1"/>
              <a:t>CÓ</a:t>
            </a:r>
            <a:r>
              <a:rPr lang="en-US" sz="3600" dirty="0"/>
              <a:t> </a:t>
            </a:r>
            <a:r>
              <a:rPr lang="en-US" sz="3600" dirty="0" err="1"/>
              <a:t>CHIẾT</a:t>
            </a:r>
            <a:r>
              <a:rPr lang="en-US" sz="3600" dirty="0"/>
              <a:t> </a:t>
            </a:r>
            <a:r>
              <a:rPr lang="en-US" sz="3600" dirty="0" err="1"/>
              <a:t>KHẤU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033975783"/>
      </p:ext>
    </p:extLst>
  </p:cSld>
  <p:clrMapOvr>
    <a:masterClrMapping/>
  </p:clrMapOvr>
  <p:transition spd="slow" advClick="0" advTm="0">
    <p:cover/>
  </p:transition>
</p:sld>
</file>

<file path=ppt/theme/theme1.xml><?xml version="1.0" encoding="utf-8"?>
<a:theme xmlns:a="http://schemas.openxmlformats.org/drawingml/2006/main" name="WelcomeDoc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elcome to PowerPoint.potx" id="{43699C43-EC89-4A55-9A99-3FD944590577}" vid="{3C36ED3A-1C33-4ECB-8650-37D568EF454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3DEC53A-9DF1-4780-BE92-17E971B7A9E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elcome to PowerPoint</Template>
  <TotalTime>1890</TotalTime>
  <Words>1950</Words>
  <Application>Microsoft Office PowerPoint</Application>
  <PresentationFormat>Màn hình rộng</PresentationFormat>
  <Paragraphs>133</Paragraphs>
  <Slides>23</Slides>
  <Notes>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Segoe UI</vt:lpstr>
      <vt:lpstr>Segoe UI Light</vt:lpstr>
      <vt:lpstr>WelcomeDoc</vt:lpstr>
      <vt:lpstr>Equation</vt:lpstr>
      <vt:lpstr>QUÁ TRÌNH QUYẾT ĐỊNH MARKOV</vt:lpstr>
      <vt:lpstr>Bản trình bày PowerPoint</vt:lpstr>
      <vt:lpstr>QUÁ TRÌNH QUYẾT ĐỊNH    (MARKOV DECISION PROCESS)</vt:lpstr>
      <vt:lpstr>CHÍNH SÁCH (POLICY)</vt:lpstr>
      <vt:lpstr>KỲ VỌNG TỔNG CHI PHÍ CÓ CHIẾT KHẤU</vt:lpstr>
      <vt:lpstr>KỲ VỌNG TỔNG CHI PHÍ CÓ CHIẾT KHẤU</vt:lpstr>
      <vt:lpstr>CHI PHÍ TRUNG BÌNH DÀI HẠN</vt:lpstr>
      <vt:lpstr>CHÍNH SÁCH CỐ ĐỊNH (STATIONARY POLICIES)</vt:lpstr>
      <vt:lpstr>Bản trình bày PowerPoint</vt:lpstr>
      <vt:lpstr>TÍNH CHẤT</vt:lpstr>
      <vt:lpstr>TÍNH CHẤT</vt:lpstr>
      <vt:lpstr>CẢI THIỆN GIÁ TRỊ CHI PHÍ CÓ CHIẾT KHẤU</vt:lpstr>
      <vt:lpstr>CẢI THIỆN CHÍNH SÁCH THEO TIÊU CHÍ TỔNG CHI PHÍ CÓ CHIẾT KHẤU</vt:lpstr>
      <vt:lpstr>QUY HOẠCH TUYẾN TÍNH CHO CHI PHÍ CÓ CHIẾT KHẤU</vt:lpstr>
      <vt:lpstr>QUY HOẠCH TUYẾN TÍNH CHO CHI PHÍ CÓ CHIẾT KHẤU</vt:lpstr>
      <vt:lpstr>Bản trình bày PowerPoint</vt:lpstr>
      <vt:lpstr>TÍNH CHẤT</vt:lpstr>
      <vt:lpstr>TÍNH CHẤT</vt:lpstr>
      <vt:lpstr>CẢI TIẾN CHÍNH SÁCH CHO CHI PHÍ TRUNG BÌNH</vt:lpstr>
      <vt:lpstr>QUY HOẠCH TUYẾN TÍNH CHO CHI PHÍ TRUNG BÌNH</vt:lpstr>
      <vt:lpstr>Ứng dụng</vt:lpstr>
      <vt:lpstr>Tài liệu tham khảo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PowerPoint</dc:title>
  <dc:creator>Admin</dc:creator>
  <cp:keywords/>
  <cp:lastModifiedBy>Admin</cp:lastModifiedBy>
  <cp:revision>71</cp:revision>
  <dcterms:created xsi:type="dcterms:W3CDTF">2017-02-11T12:44:19Z</dcterms:created>
  <dcterms:modified xsi:type="dcterms:W3CDTF">2020-01-04T01:49:4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39449991</vt:lpwstr>
  </property>
</Properties>
</file>